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16DD" w:rsidRPr="005549A5" w:rsidRDefault="006D2E54" w:rsidP="004D4EFC">
      <w:pPr>
        <w:spacing w:after="60" w:line="24" w:lineRule="atLeast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5549A5">
        <w:rPr>
          <w:rFonts w:ascii="Times New Roman" w:hAnsi="Times New Roman" w:cs="Times New Roman"/>
          <w:b/>
          <w:sz w:val="32"/>
          <w:szCs w:val="28"/>
        </w:rPr>
        <w:t xml:space="preserve">BÀI 7. ĐỒ THỊ HÀM SỐ </w:t>
      </w:r>
      <m:oMath>
        <m:r>
          <m:rPr>
            <m:sty m:val="bi"/>
          </m:rPr>
          <w:rPr>
            <w:rFonts w:ascii="Cambria Math" w:hAnsi="Cambria Math" w:cs="Times New Roman"/>
            <w:sz w:val="32"/>
            <w:szCs w:val="28"/>
          </w:rPr>
          <m:t>y=ax (a≠0)</m:t>
        </m:r>
      </m:oMath>
    </w:p>
    <w:p w:rsidR="00F9416C" w:rsidRDefault="00F9416C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</w:rPr>
      </w:pPr>
    </w:p>
    <w:p w:rsidR="006D2E54" w:rsidRPr="005549A5" w:rsidRDefault="006D2E54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</w:rPr>
      </w:pPr>
      <w:r w:rsidRPr="005549A5">
        <w:rPr>
          <w:rFonts w:ascii="Times New Roman" w:hAnsi="Times New Roman" w:cs="Times New Roman"/>
          <w:b/>
          <w:sz w:val="28"/>
          <w:szCs w:val="28"/>
        </w:rPr>
        <w:t>I. TÓM TẮT LÍ THUYẾT</w:t>
      </w:r>
    </w:p>
    <w:p w:rsidR="006D2E54" w:rsidRPr="005549A5" w:rsidRDefault="006D2E54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</w:rPr>
      </w:pPr>
      <w:r w:rsidRPr="005549A5">
        <w:rPr>
          <w:rFonts w:ascii="Times New Roman" w:hAnsi="Times New Roman" w:cs="Times New Roman"/>
          <w:b/>
          <w:sz w:val="28"/>
          <w:szCs w:val="28"/>
        </w:rPr>
        <w:t>1. Đồ thị hàm số y = f(x)</w:t>
      </w:r>
    </w:p>
    <w:p w:rsidR="006D2E54" w:rsidRPr="005549A5" w:rsidRDefault="006D2E54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- Đồ thị hàm số y = f(x) là tập hợp tất cả các điểm biểu diễn các cặp giá trị tương ứng (x; y) trên mặt phẳng tọa độ.</w:t>
      </w:r>
    </w:p>
    <w:p w:rsidR="006D2E54" w:rsidRPr="005549A5" w:rsidRDefault="006D2E54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- Một điểm thuộc đồ thị hàm số y = f(x) thì có tọa độ thỏa mãn đẳng thức y = f(x). Ngược lại một điểm có tọa độ thỏa mãn đẳng thức y = f(x) thì nó thuộc đồ thị hàm số y = f(x).</w:t>
      </w:r>
    </w:p>
    <w:p w:rsidR="006D2E54" w:rsidRPr="00525E4B" w:rsidRDefault="006D2E54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b/>
          <w:sz w:val="28"/>
          <w:szCs w:val="28"/>
          <w:lang w:val="fr-FR"/>
        </w:rPr>
        <w:t>2. Đồ thị hàm số y = ax (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fr-FR"/>
          </w:rPr>
          <m:t>≠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fr-FR"/>
          </w:rPr>
          <m:t>)</m:t>
        </m:r>
      </m:oMath>
    </w:p>
    <w:p w:rsidR="006D2E54" w:rsidRPr="00525E4B" w:rsidRDefault="006D2E54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- Đồ thị hàm số y = ax (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Cambria Math" w:cs="Times New Roman"/>
            <w:sz w:val="28"/>
            <w:szCs w:val="28"/>
            <w:lang w:val="fr-FR"/>
          </w:rPr>
          <m:t>≠0)</m:t>
        </m:r>
      </m:oMath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 là một đường thẳng đi qua gốc tọa độ O(0; 0).</w:t>
      </w:r>
    </w:p>
    <w:p w:rsidR="006D2E54" w:rsidRPr="00525E4B" w:rsidRDefault="006D2E54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b/>
          <w:sz w:val="28"/>
          <w:szCs w:val="28"/>
          <w:lang w:val="fr-FR"/>
        </w:rPr>
        <w:t>II. BÀI TẬP VÀ CÁC DẠNG TOÁN.</w:t>
      </w:r>
    </w:p>
    <w:p w:rsidR="006D2E54" w:rsidRPr="00525E4B" w:rsidRDefault="006D2E54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b/>
          <w:sz w:val="28"/>
          <w:szCs w:val="28"/>
          <w:lang w:val="fr-FR"/>
        </w:rPr>
        <w:t xml:space="preserve">Dạng 1. Vẽ đồ thị hàm số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fr-FR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ax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fr-FR"/>
          </w:rPr>
          <m:t xml:space="preserve"> (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fr-FR"/>
          </w:rPr>
          <m:t>≠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fr-FR"/>
          </w:rPr>
          <m:t>)</m:t>
        </m:r>
      </m:oMath>
    </w:p>
    <w:p w:rsidR="006D2E54" w:rsidRPr="00525E4B" w:rsidRDefault="006D2E54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i/>
          <w:sz w:val="28"/>
          <w:szCs w:val="28"/>
          <w:lang w:val="fr-FR"/>
        </w:rPr>
        <w:t>Phương pháp giải: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 Ta thực hiện các bước sau:</w:t>
      </w:r>
    </w:p>
    <w:p w:rsidR="006D2E54" w:rsidRPr="00525E4B" w:rsidRDefault="006D2E54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i/>
          <w:sz w:val="28"/>
          <w:szCs w:val="28"/>
          <w:lang w:val="fr-FR"/>
        </w:rPr>
        <w:t>Bước 1.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 Xác định điểm A(1; a) khác gốc tọa độ.</w:t>
      </w:r>
    </w:p>
    <w:p w:rsidR="006D2E54" w:rsidRPr="00525E4B" w:rsidRDefault="006D2E54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i/>
          <w:sz w:val="28"/>
          <w:szCs w:val="28"/>
          <w:lang w:val="fr-FR"/>
        </w:rPr>
        <w:t>Bước 2.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 Vẽ đường thẳng đi qua điểm O(0; 0) và A(1; a).</w:t>
      </w:r>
    </w:p>
    <w:p w:rsidR="006D2E54" w:rsidRPr="00525E4B" w:rsidRDefault="006D2E54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hanging="1260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Vẽ trên cùng một hệ trục tọa độ Oxy đồ thị của các hàm số.</w:t>
      </w:r>
    </w:p>
    <w:p w:rsidR="00280574" w:rsidRPr="00525E4B" w:rsidRDefault="006D2E54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a) y = x;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  <w:t>b) y</w:t>
      </w:r>
      <w:r w:rsidR="00280574"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 = 2x;</w:t>
      </w:r>
      <w:r w:rsidR="00280574"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80574" w:rsidRPr="00525E4B">
        <w:rPr>
          <w:rFonts w:ascii="Times New Roman" w:hAnsi="Times New Roman" w:cs="Times New Roman"/>
          <w:sz w:val="28"/>
          <w:szCs w:val="28"/>
          <w:lang w:val="fr-FR"/>
        </w:rPr>
        <w:tab/>
        <w:t>c) y = -x;</w:t>
      </w:r>
      <w:r w:rsidR="00280574"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80574" w:rsidRPr="00525E4B">
        <w:rPr>
          <w:rFonts w:ascii="Times New Roman" w:hAnsi="Times New Roman" w:cs="Times New Roman"/>
          <w:sz w:val="28"/>
          <w:szCs w:val="28"/>
          <w:lang w:val="fr-FR"/>
        </w:rPr>
        <w:tab/>
        <w:t>d) y = -3x.</w:t>
      </w:r>
    </w:p>
    <w:p w:rsidR="007B72A6" w:rsidRPr="00525E4B" w:rsidRDefault="007B72A6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Vẽ trên cùng một hệ trục tọa độ Oxy đồ thị của các hàm số.</w:t>
      </w:r>
    </w:p>
    <w:p w:rsidR="006D2E54" w:rsidRPr="00525E4B" w:rsidRDefault="007B72A6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a) y = 0,5x;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  <w:t>b) y = -0,5x;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  <w:t>c) y = -x;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  <w:t>d) y = -1,5x.</w:t>
      </w:r>
    </w:p>
    <w:p w:rsidR="007B72A6" w:rsidRPr="00525E4B" w:rsidRDefault="007B72A6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a) Vẽ trên cùng một hệ trục tọa độ Oxy đồ thị của các hàm số y = 2x và </w:t>
      </w:r>
      <w:r w:rsidRPr="005549A5">
        <w:rPr>
          <w:rFonts w:ascii="Times New Roman" w:hAnsi="Times New Roman" w:cs="Times New Roman"/>
          <w:position w:val="-26"/>
          <w:sz w:val="28"/>
          <w:szCs w:val="28"/>
        </w:rPr>
        <w:object w:dxaOrig="1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5.25pt" o:ole="">
            <v:imagedata r:id="rId6" o:title=""/>
          </v:shape>
          <o:OLEObject Type="Embed" ProgID="Equation.DSMT4" ShapeID="_x0000_i1025" DrawAspect="Content" ObjectID="_1593959354" r:id="rId7"/>
        </w:object>
      </w:r>
      <w:r w:rsidR="00280574"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Có nhận xét gì về đồ thị hai hàm số trên?</w:t>
      </w:r>
    </w:p>
    <w:p w:rsidR="007B72A6" w:rsidRPr="00525E4B" w:rsidRDefault="007B72A6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b) Vẽ đồ thị hàm số y = |x|.</w:t>
      </w:r>
    </w:p>
    <w:p w:rsidR="007B72A6" w:rsidRPr="00525E4B" w:rsidRDefault="007B72A6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a) Vẽ trên cùng một hệ trục tọa độ Oxy đồ thị của các hàm số y = -3x và </w:t>
      </w:r>
      <w:r w:rsidRPr="005549A5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26" type="#_x0000_t75" style="width:42pt;height:36pt" o:ole="">
            <v:imagedata r:id="rId8" o:title=""/>
          </v:shape>
          <o:OLEObject Type="Embed" ProgID="Equation.DSMT4" ShapeID="_x0000_i1026" DrawAspect="Content" ObjectID="_1593959355" r:id="rId9"/>
        </w:objec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. Có nhận xét gì về đồ thị hai hàm số?</w:t>
      </w:r>
    </w:p>
    <w:p w:rsidR="007B72A6" w:rsidRPr="00525E4B" w:rsidRDefault="007B72A6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b) Vẽ đồ thị hàm số y = -|x| và y = |x| - x.</w:t>
      </w:r>
    </w:p>
    <w:p w:rsidR="007B72A6" w:rsidRPr="00525E4B" w:rsidRDefault="007B72A6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b/>
          <w:sz w:val="28"/>
          <w:szCs w:val="28"/>
          <w:lang w:val="fr-FR"/>
        </w:rPr>
        <w:t>Dạng 2. Xét xem một điểm có thuộc đồ thị của hàm số đã cho hay không?</w:t>
      </w:r>
    </w:p>
    <w:p w:rsidR="007B72A6" w:rsidRPr="00525E4B" w:rsidRDefault="007B72A6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i/>
          <w:sz w:val="28"/>
          <w:szCs w:val="28"/>
          <w:lang w:val="fr-FR"/>
        </w:rPr>
        <w:t>Phương pháp giải: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 Để xét xem một điểm có thuộc đồ thị của hàm số đã cho trước hay không ta thay tọa độ điểm cần xét vào công thức y = f(x), điểm M(x</w:t>
      </w:r>
      <w:r w:rsidRPr="00525E4B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0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; y</w:t>
      </w:r>
      <w:r w:rsidRPr="00525E4B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0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) thuộc đồ thị hàm số y = f(x) thì y</w:t>
      </w:r>
      <w:r w:rsidRPr="00525E4B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 xml:space="preserve">0 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= f(x</w:t>
      </w:r>
      <w:r w:rsidRPr="00525E4B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0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).</w:t>
      </w:r>
    </w:p>
    <w:p w:rsidR="007B72A6" w:rsidRPr="00525E4B" w:rsidRDefault="007B72A6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hanging="1260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Những điểm nào sau đây thuộc đồ thị của hàm số y = -3x.</w:t>
      </w:r>
    </w:p>
    <w:p w:rsidR="007B72A6" w:rsidRPr="005549A5" w:rsidRDefault="00C466DE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position w:val="-32"/>
          <w:sz w:val="28"/>
          <w:szCs w:val="28"/>
        </w:rPr>
        <w:object w:dxaOrig="1140" w:dyaOrig="780">
          <v:shape id="_x0000_i1027" type="#_x0000_t75" style="width:57pt;height:39pt" o:ole="">
            <v:imagedata r:id="rId10" o:title=""/>
          </v:shape>
          <o:OLEObject Type="Embed" ProgID="Equation.DSMT4" ShapeID="_x0000_i1027" DrawAspect="Content" ObjectID="_1593959356" r:id="rId11"/>
        </w:object>
      </w:r>
      <w:r w:rsidRPr="005549A5">
        <w:rPr>
          <w:rFonts w:ascii="Times New Roman" w:hAnsi="Times New Roman" w:cs="Times New Roman"/>
          <w:sz w:val="28"/>
          <w:szCs w:val="28"/>
        </w:rPr>
        <w:t xml:space="preserve">, </w:t>
      </w:r>
      <w:r w:rsidRPr="005549A5">
        <w:rPr>
          <w:rFonts w:ascii="Times New Roman" w:hAnsi="Times New Roman" w:cs="Times New Roman"/>
          <w:position w:val="-32"/>
          <w:sz w:val="28"/>
          <w:szCs w:val="28"/>
        </w:rPr>
        <w:object w:dxaOrig="920" w:dyaOrig="780">
          <v:shape id="_x0000_i1028" type="#_x0000_t75" style="width:45.75pt;height:39pt" o:ole="">
            <v:imagedata r:id="rId12" o:title=""/>
          </v:shape>
          <o:OLEObject Type="Embed" ProgID="Equation.DSMT4" ShapeID="_x0000_i1028" DrawAspect="Content" ObjectID="_1593959357" r:id="rId13"/>
        </w:object>
      </w:r>
      <w:r w:rsidRPr="005549A5">
        <w:rPr>
          <w:rFonts w:ascii="Times New Roman" w:hAnsi="Times New Roman" w:cs="Times New Roman"/>
          <w:sz w:val="28"/>
          <w:szCs w:val="28"/>
        </w:rPr>
        <w:t>, C(1; -3), D(0, 0).</w:t>
      </w:r>
    </w:p>
    <w:p w:rsidR="00C466DE" w:rsidRPr="005549A5" w:rsidRDefault="00C466DE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Những điểm nào sau đây thuộc đồ thị của hàm số y = 4x.</w:t>
      </w:r>
    </w:p>
    <w:p w:rsidR="00C466DE" w:rsidRPr="005549A5" w:rsidRDefault="00C466DE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 xml:space="preserve">A(-1; 4), </w:t>
      </w:r>
      <w:r w:rsidRPr="005549A5">
        <w:rPr>
          <w:rFonts w:ascii="Times New Roman" w:hAnsi="Times New Roman" w:cs="Times New Roman"/>
          <w:position w:val="-32"/>
          <w:sz w:val="28"/>
          <w:szCs w:val="28"/>
        </w:rPr>
        <w:object w:dxaOrig="940" w:dyaOrig="780">
          <v:shape id="_x0000_i1029" type="#_x0000_t75" style="width:47.25pt;height:39pt" o:ole="">
            <v:imagedata r:id="rId14" o:title=""/>
          </v:shape>
          <o:OLEObject Type="Embed" ProgID="Equation.DSMT4" ShapeID="_x0000_i1029" DrawAspect="Content" ObjectID="_1593959358" r:id="rId15"/>
        </w:object>
      </w:r>
      <w:r w:rsidRPr="005549A5">
        <w:rPr>
          <w:rFonts w:ascii="Times New Roman" w:hAnsi="Times New Roman" w:cs="Times New Roman"/>
          <w:sz w:val="28"/>
          <w:szCs w:val="28"/>
        </w:rPr>
        <w:t xml:space="preserve">, </w:t>
      </w:r>
      <w:r w:rsidRPr="005549A5">
        <w:rPr>
          <w:rFonts w:ascii="Times New Roman" w:hAnsi="Times New Roman" w:cs="Times New Roman"/>
          <w:position w:val="-32"/>
          <w:sz w:val="28"/>
          <w:szCs w:val="28"/>
        </w:rPr>
        <w:object w:dxaOrig="999" w:dyaOrig="780">
          <v:shape id="_x0000_i1030" type="#_x0000_t75" style="width:50.25pt;height:39pt" o:ole="">
            <v:imagedata r:id="rId16" o:title=""/>
          </v:shape>
          <o:OLEObject Type="Embed" ProgID="Equation.DSMT4" ShapeID="_x0000_i1030" DrawAspect="Content" ObjectID="_1593959359" r:id="rId17"/>
        </w:object>
      </w:r>
      <w:r w:rsidRPr="005549A5">
        <w:rPr>
          <w:rFonts w:ascii="Times New Roman" w:hAnsi="Times New Roman" w:cs="Times New Roman"/>
          <w:sz w:val="28"/>
          <w:szCs w:val="28"/>
        </w:rPr>
        <w:t>, D(0; 0).</w:t>
      </w:r>
    </w:p>
    <w:p w:rsidR="00C466DE" w:rsidRPr="005549A5" w:rsidRDefault="001F3B88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hanging="126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ho các điểm A(-1; 3), B(-1; 2), C(0; -1), D(2; 0).</w:t>
      </w:r>
    </w:p>
    <w:p w:rsidR="001F3B88" w:rsidRPr="005549A5" w:rsidRDefault="001F3B88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Những điểm nào thuộc đồ thị hàm số y = -x + 2.</w:t>
      </w:r>
    </w:p>
    <w:p w:rsidR="001F3B88" w:rsidRPr="005549A5" w:rsidRDefault="001F3B88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lastRenderedPageBreak/>
        <w:t>b) Những điểm nào thuộc đồ thị hàm số y = 2x</w:t>
      </w:r>
      <w:r w:rsidRPr="005549A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49A5">
        <w:rPr>
          <w:rFonts w:ascii="Times New Roman" w:hAnsi="Times New Roman" w:cs="Times New Roman"/>
          <w:sz w:val="28"/>
          <w:szCs w:val="28"/>
        </w:rPr>
        <w:t xml:space="preserve"> – 1.</w:t>
      </w:r>
    </w:p>
    <w:p w:rsidR="00A45A13" w:rsidRPr="005549A5" w:rsidRDefault="00A45A13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ho các điểm A(-1; 2), B(-4; 1), C(0; -3), D(2; -5)</w:t>
      </w:r>
    </w:p>
    <w:p w:rsidR="00A45A13" w:rsidRPr="005549A5" w:rsidRDefault="00A45A13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Những điểm nào thuộc đồ thị hàm số y = -x – 3.</w:t>
      </w:r>
    </w:p>
    <w:p w:rsidR="00A45A13" w:rsidRPr="005549A5" w:rsidRDefault="00A45A13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b) Những điểm nào thuộc đồ thị hàm số y = 17 – x</w:t>
      </w:r>
      <w:r w:rsidRPr="005549A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49A5">
        <w:rPr>
          <w:rFonts w:ascii="Times New Roman" w:hAnsi="Times New Roman" w:cs="Times New Roman"/>
          <w:sz w:val="28"/>
          <w:szCs w:val="28"/>
        </w:rPr>
        <w:t>.</w:t>
      </w:r>
    </w:p>
    <w:p w:rsidR="00A45A13" w:rsidRPr="005549A5" w:rsidRDefault="001A3F4C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Dạng 3. Xác định hệ số a của hàm số y = ax, biết đồ thị đi qua một điểm M(x</w:t>
      </w:r>
      <w:r w:rsidRPr="005549A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549A5">
        <w:rPr>
          <w:rFonts w:ascii="Times New Roman" w:hAnsi="Times New Roman" w:cs="Times New Roman"/>
          <w:sz w:val="28"/>
          <w:szCs w:val="28"/>
        </w:rPr>
        <w:t>; y</w:t>
      </w:r>
      <w:r w:rsidRPr="005549A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549A5">
        <w:rPr>
          <w:rFonts w:ascii="Times New Roman" w:hAnsi="Times New Roman" w:cs="Times New Roman"/>
          <w:sz w:val="28"/>
          <w:szCs w:val="28"/>
        </w:rPr>
        <w:t>) cho trước.</w:t>
      </w:r>
    </w:p>
    <w:p w:rsidR="001A3F4C" w:rsidRPr="005549A5" w:rsidRDefault="001A3F4C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Phương pháp giải:  Thay tọa độ điểm M(x</w:t>
      </w:r>
      <w:r w:rsidRPr="005549A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549A5">
        <w:rPr>
          <w:rFonts w:ascii="Times New Roman" w:hAnsi="Times New Roman" w:cs="Times New Roman"/>
          <w:sz w:val="28"/>
          <w:szCs w:val="28"/>
        </w:rPr>
        <w:t>; y</w:t>
      </w:r>
      <w:r w:rsidRPr="005549A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549A5">
        <w:rPr>
          <w:rFonts w:ascii="Times New Roman" w:hAnsi="Times New Roman" w:cs="Times New Roman"/>
          <w:sz w:val="28"/>
          <w:szCs w:val="28"/>
        </w:rPr>
        <w:t>) vào y = ax. Từ đó xác định được a.</w:t>
      </w:r>
    </w:p>
    <w:p w:rsidR="001A3F4C" w:rsidRPr="005549A5" w:rsidRDefault="00F81180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hanging="126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Xác định hệ số a của hàm số y = ax, biết đồ thị hàm số đi qua điểm.</w:t>
      </w:r>
    </w:p>
    <w:p w:rsidR="00F81180" w:rsidRPr="005549A5" w:rsidRDefault="00F8118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A(1; -2);</w:t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  <w:t>b) B(-3; 4).</w:t>
      </w:r>
    </w:p>
    <w:p w:rsidR="00F81180" w:rsidRPr="005549A5" w:rsidRDefault="00F81180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Xác định hệ số a của hàm số y = (a – 1)x, biết đồ thị hàm số đi qua điểm.</w:t>
      </w:r>
    </w:p>
    <w:p w:rsidR="00F81180" w:rsidRPr="005549A5" w:rsidRDefault="00F8118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A(1; 2);</w:t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  <w:t>b) B(2; -6).</w:t>
      </w:r>
    </w:p>
    <w:p w:rsidR="00F81180" w:rsidRPr="005549A5" w:rsidRDefault="00F81180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hanging="126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ho hàm số y = (2a + 1)x. Xác định hệ số a biết:</w:t>
      </w:r>
    </w:p>
    <w:p w:rsidR="00F81180" w:rsidRPr="005549A5" w:rsidRDefault="00F8118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Đồ thị hàm số đi qua điểm A(-1; 3);</w:t>
      </w:r>
    </w:p>
    <w:p w:rsidR="00F81180" w:rsidRPr="005549A5" w:rsidRDefault="00F8118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b) Đồ thị hàm số đi qua điểm B(2; 0);</w:t>
      </w:r>
    </w:p>
    <w:p w:rsidR="00F81180" w:rsidRPr="005549A5" w:rsidRDefault="00F8118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) Đồ thị hàm số là đường phân giác góc phần tư thứ I, III.</w:t>
      </w:r>
    </w:p>
    <w:p w:rsidR="005B1717" w:rsidRPr="005549A5" w:rsidRDefault="005B1717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ho hàm số y = (3a – 1)x. Xác định hệ số a biết:</w:t>
      </w:r>
    </w:p>
    <w:p w:rsidR="005B1717" w:rsidRPr="005549A5" w:rsidRDefault="005B1717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Đồ thị hàm số đi qua điểm A(-2; -4);</w:t>
      </w:r>
    </w:p>
    <w:p w:rsidR="005B1717" w:rsidRPr="005549A5" w:rsidRDefault="005B1717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b) Đồ thị hàm số đi qua điểm B(1; 0);</w:t>
      </w:r>
    </w:p>
    <w:p w:rsidR="005B1717" w:rsidRPr="005549A5" w:rsidRDefault="005B1717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) Đồ thị hàm số là đường phân giác góc phần tư thứ II, IV.</w:t>
      </w:r>
    </w:p>
    <w:p w:rsidR="005B1717" w:rsidRPr="005549A5" w:rsidRDefault="00490781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hanging="126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ho đường thẳng OA trong hình vẽ là đồ thị hàm số y = ax.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Hãy xác định hệ số a?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b) Đánh dấu điểm trên đồ thị có hoành độ bằng 2?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) Đánh dấu điểm trên đồ thị có tung độ bằng 1?</w:t>
      </w:r>
    </w:p>
    <w:p w:rsidR="00490781" w:rsidRPr="005549A5" w:rsidRDefault="00525E4B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0" distR="0">
            <wp:extent cx="3248025" cy="329748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297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81" w:rsidRPr="005549A5" w:rsidRDefault="00490781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 xml:space="preserve">Cho đường thẳng OA trong hình vẽ là đồ thị hàm số y = ax. 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Hãy xác định hệ số a?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lastRenderedPageBreak/>
        <w:t>b) Đánh dấu điểm trên đồ thị có hoành độ bằng 3?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 xml:space="preserve">c) Đánh dấu điểm trên đồ thị có tung độ bằng </w:t>
      </w:r>
      <w:r w:rsidRPr="005549A5">
        <w:rPr>
          <w:rFonts w:ascii="Times New Roman" w:hAnsi="Times New Roman" w:cs="Times New Roman"/>
          <w:position w:val="-26"/>
          <w:sz w:val="28"/>
          <w:szCs w:val="28"/>
        </w:rPr>
        <w:object w:dxaOrig="440" w:dyaOrig="700">
          <v:shape id="_x0000_i1031" type="#_x0000_t75" style="width:21.75pt;height:35.25pt" o:ole="">
            <v:imagedata r:id="rId19" o:title=""/>
          </v:shape>
          <o:OLEObject Type="Embed" ProgID="Equation.DSMT4" ShapeID="_x0000_i1031" DrawAspect="Content" ObjectID="_1593959360" r:id="rId20"/>
        </w:object>
      </w:r>
      <w:r w:rsidRPr="005549A5">
        <w:rPr>
          <w:rFonts w:ascii="Times New Roman" w:hAnsi="Times New Roman" w:cs="Times New Roman"/>
          <w:sz w:val="28"/>
          <w:szCs w:val="28"/>
        </w:rPr>
        <w:t>?</w:t>
      </w:r>
    </w:p>
    <w:p w:rsidR="00490781" w:rsidRDefault="00525E4B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0" distR="0">
            <wp:extent cx="3390900" cy="344253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442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81" w:rsidRPr="00280574" w:rsidRDefault="00490781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</w:rPr>
      </w:pPr>
      <w:r w:rsidRPr="00280574">
        <w:rPr>
          <w:rFonts w:ascii="Times New Roman" w:hAnsi="Times New Roman" w:cs="Times New Roman"/>
          <w:b/>
          <w:sz w:val="28"/>
          <w:szCs w:val="28"/>
        </w:rPr>
        <w:t>Dạng 4. Xác định các đại lượng và ý nghĩa của chúng dựa vào đồ thị của hàm số cho trước.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280574">
        <w:rPr>
          <w:rFonts w:ascii="Times New Roman" w:hAnsi="Times New Roman" w:cs="Times New Roman"/>
          <w:i/>
          <w:sz w:val="28"/>
          <w:szCs w:val="28"/>
        </w:rPr>
        <w:t>Phương pháp giải:</w:t>
      </w:r>
      <w:r w:rsidRPr="005549A5">
        <w:rPr>
          <w:rFonts w:ascii="Times New Roman" w:hAnsi="Times New Roman" w:cs="Times New Roman"/>
          <w:sz w:val="28"/>
          <w:szCs w:val="28"/>
        </w:rPr>
        <w:t xml:space="preserve"> Ta thực hiện như sau: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- Xác định rõ ý nghĩa các đơn vị biểu diễn trên trục tung và trục hoành.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- Dựa vào đồ thị xác định hoành độ khi biết tung độ và ngược lại.</w:t>
      </w:r>
    </w:p>
    <w:p w:rsidR="00490781" w:rsidRPr="005549A5" w:rsidRDefault="00490781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hanging="126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ho hàm số y = f(x) có đồ thị gồm hai đoạn thẳng AB, BC như hình vẽ.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Tìm giá trị của x sao cho: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f(x) &gt; 0;</w:t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  <w:t xml:space="preserve">b) f(x) </w:t>
      </w:r>
      <w:r w:rsidRPr="005549A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41" type="#_x0000_t75" style="width:11.25pt;height:12.75pt" o:ole="">
            <v:imagedata r:id="rId22" o:title=""/>
          </v:shape>
          <o:OLEObject Type="Embed" ProgID="Equation.DSMT4" ShapeID="_x0000_i1041" DrawAspect="Content" ObjectID="_1593959361" r:id="rId23"/>
        </w:object>
      </w:r>
      <w:r w:rsidRPr="005549A5">
        <w:rPr>
          <w:rFonts w:ascii="Times New Roman" w:hAnsi="Times New Roman" w:cs="Times New Roman"/>
          <w:sz w:val="28"/>
          <w:szCs w:val="28"/>
        </w:rPr>
        <w:t xml:space="preserve"> 0.</w:t>
      </w:r>
    </w:p>
    <w:p w:rsidR="00490781" w:rsidRPr="005549A5" w:rsidRDefault="00525E4B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0" distR="0">
            <wp:extent cx="3189921" cy="3238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597" cy="3239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81" w:rsidRPr="005549A5" w:rsidRDefault="00490781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lastRenderedPageBreak/>
        <w:t>Cho hàm số y = f(x) có đồ thị gồm hai đoạn thẳng AB, BC như hình vẽ.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Tìm giá trị của x sao cho: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f(x) &gt; 0;</w:t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</w:r>
      <w:r w:rsidRPr="005549A5">
        <w:rPr>
          <w:rFonts w:ascii="Times New Roman" w:hAnsi="Times New Roman" w:cs="Times New Roman"/>
          <w:sz w:val="28"/>
          <w:szCs w:val="28"/>
        </w:rPr>
        <w:tab/>
        <w:t xml:space="preserve">b) f(x) </w:t>
      </w:r>
      <w:r w:rsidRPr="005549A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2" type="#_x0000_t75" style="width:11.25pt;height:12.75pt" o:ole="">
            <v:imagedata r:id="rId22" o:title=""/>
          </v:shape>
          <o:OLEObject Type="Embed" ProgID="Equation.DSMT4" ShapeID="_x0000_i1032" DrawAspect="Content" ObjectID="_1593959362" r:id="rId25"/>
        </w:object>
      </w:r>
      <w:r w:rsidRPr="005549A5">
        <w:rPr>
          <w:rFonts w:ascii="Times New Roman" w:hAnsi="Times New Roman" w:cs="Times New Roman"/>
          <w:sz w:val="28"/>
          <w:szCs w:val="28"/>
        </w:rPr>
        <w:t xml:space="preserve"> 0.</w:t>
      </w:r>
    </w:p>
    <w:p w:rsidR="00490781" w:rsidRPr="005549A5" w:rsidRDefault="00F76CFD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0" distR="0">
            <wp:extent cx="3377565" cy="3429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7973" cy="342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81" w:rsidRPr="005549A5" w:rsidRDefault="00490781" w:rsidP="004D4EFC">
      <w:pPr>
        <w:pStyle w:val="ListParagraph"/>
        <w:numPr>
          <w:ilvl w:val="0"/>
          <w:numId w:val="1"/>
        </w:numPr>
        <w:tabs>
          <w:tab w:val="left" w:pos="0"/>
        </w:tabs>
        <w:spacing w:after="60" w:line="24" w:lineRule="atLeast"/>
        <w:ind w:hanging="126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Hàm số y = f(x) có đồ thị là đoạn thẳng AB như hình vẽ.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Tìm f(-2); f(0); f(1);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b) Tìm x biết f(x) = 4; f(x) = 3; f(x) = 2.</w:t>
      </w:r>
    </w:p>
    <w:p w:rsidR="00490781" w:rsidRPr="005549A5" w:rsidRDefault="00271365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0" distR="0">
            <wp:extent cx="3236833" cy="32861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833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</w:p>
    <w:p w:rsidR="00490781" w:rsidRPr="005549A5" w:rsidRDefault="00490781" w:rsidP="004D4EFC">
      <w:pPr>
        <w:pStyle w:val="ListParagraph"/>
        <w:numPr>
          <w:ilvl w:val="0"/>
          <w:numId w:val="2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Hàm số y = f(x) có đồ thị là đoạn thẳng AB như hình vẽ.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Tìm f(-2); f(0); f(1);</w:t>
      </w:r>
    </w:p>
    <w:p w:rsidR="00490781" w:rsidRPr="005549A5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b) Tìm x biết f(x) = 3; f(x) = 0; f(x) = -1.</w:t>
      </w:r>
    </w:p>
    <w:p w:rsidR="00490781" w:rsidRPr="005549A5" w:rsidRDefault="00F76CFD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lastRenderedPageBreak/>
        <w:drawing>
          <wp:inline distT="0" distB="0" distL="0" distR="0">
            <wp:extent cx="3181350" cy="322979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229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81" w:rsidRPr="009D07B1" w:rsidRDefault="00490781" w:rsidP="004D4EFC">
      <w:pPr>
        <w:spacing w:after="60" w:line="24" w:lineRule="atLeast"/>
        <w:rPr>
          <w:rFonts w:ascii="Times New Roman" w:hAnsi="Times New Roman" w:cs="Times New Roman"/>
          <w:b/>
          <w:sz w:val="28"/>
          <w:szCs w:val="28"/>
        </w:rPr>
      </w:pPr>
      <w:r w:rsidRPr="009D07B1">
        <w:rPr>
          <w:rFonts w:ascii="Times New Roman" w:hAnsi="Times New Roman" w:cs="Times New Roman"/>
          <w:b/>
          <w:sz w:val="28"/>
          <w:szCs w:val="28"/>
        </w:rPr>
        <w:t>III. BÀI TẬP VỀ NHÀ</w:t>
      </w:r>
    </w:p>
    <w:p w:rsidR="00490781" w:rsidRPr="009D07B1" w:rsidRDefault="00490781" w:rsidP="004D4EFC">
      <w:pPr>
        <w:pStyle w:val="ListParagraph"/>
        <w:numPr>
          <w:ilvl w:val="0"/>
          <w:numId w:val="4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9D07B1">
        <w:rPr>
          <w:rFonts w:ascii="Times New Roman" w:hAnsi="Times New Roman" w:cs="Times New Roman"/>
          <w:sz w:val="28"/>
          <w:szCs w:val="28"/>
        </w:rPr>
        <w:t>Vẽ trên cùng một hệ trục tọa độ Oxy đồ thị của các hàm số</w:t>
      </w:r>
    </w:p>
    <w:p w:rsidR="00490781" w:rsidRPr="00525E4B" w:rsidRDefault="00490781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a) y = 3x; 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y = -4x; 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  <w:t>c) y = -0,25x;</w: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ab/>
        <w:t>d) y = 0,25x.</w:t>
      </w:r>
    </w:p>
    <w:p w:rsidR="00490781" w:rsidRPr="00525E4B" w:rsidRDefault="00490781" w:rsidP="004D4EFC">
      <w:pPr>
        <w:pStyle w:val="ListParagraph"/>
        <w:numPr>
          <w:ilvl w:val="0"/>
          <w:numId w:val="4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a) Vẽ trên cùng hệ trục tọa độ Oxy đồ thị của các hàm số </w:t>
      </w:r>
      <w:r w:rsidR="00A47E50" w:rsidRPr="005549A5">
        <w:rPr>
          <w:rFonts w:ascii="Times New Roman" w:hAnsi="Times New Roman" w:cs="Times New Roman"/>
          <w:position w:val="-28"/>
          <w:sz w:val="28"/>
          <w:szCs w:val="28"/>
        </w:rPr>
        <w:object w:dxaOrig="859" w:dyaOrig="720">
          <v:shape id="_x0000_i1033" type="#_x0000_t75" style="width:42.75pt;height:36pt" o:ole="">
            <v:imagedata r:id="rId29" o:title=""/>
          </v:shape>
          <o:OLEObject Type="Embed" ProgID="Equation.DSMT4" ShapeID="_x0000_i1033" DrawAspect="Content" ObjectID="_1593959363" r:id="rId30"/>
        </w:objec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A47E50"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và </w:t>
      </w:r>
      <w:r w:rsidR="00A47E50" w:rsidRPr="005549A5">
        <w:rPr>
          <w:rFonts w:ascii="Times New Roman" w:hAnsi="Times New Roman" w:cs="Times New Roman"/>
          <w:position w:val="-26"/>
          <w:sz w:val="28"/>
          <w:szCs w:val="28"/>
        </w:rPr>
        <w:object w:dxaOrig="1060" w:dyaOrig="700">
          <v:shape id="_x0000_i1034" type="#_x0000_t75" style="width:53.25pt;height:35.25pt" o:ole="">
            <v:imagedata r:id="rId31" o:title=""/>
          </v:shape>
          <o:OLEObject Type="Embed" ProgID="Equation.DSMT4" ShapeID="_x0000_i1034" DrawAspect="Content" ObjectID="_1593959364" r:id="rId32"/>
        </w:object>
      </w:r>
      <w:r w:rsidR="00A47E50" w:rsidRPr="00525E4B">
        <w:rPr>
          <w:rFonts w:ascii="Times New Roman" w:hAnsi="Times New Roman" w:cs="Times New Roman"/>
          <w:sz w:val="28"/>
          <w:szCs w:val="28"/>
          <w:lang w:val="fr-FR"/>
        </w:rPr>
        <w:t>. Có nhận xét gì về đồ thị hai hàm số?</w:t>
      </w:r>
    </w:p>
    <w:p w:rsidR="00A47E50" w:rsidRPr="00525E4B" w:rsidRDefault="00A47E5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>b) Vẽ đồ thị hàm số y = 2|x|.</w:t>
      </w:r>
    </w:p>
    <w:p w:rsidR="00A47E50" w:rsidRPr="00525E4B" w:rsidRDefault="00A47E50" w:rsidP="004D4EFC">
      <w:pPr>
        <w:pStyle w:val="ListParagraph"/>
        <w:numPr>
          <w:ilvl w:val="0"/>
          <w:numId w:val="4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a) Vẽ trên cùng hệ trục tọa độ Oxy đồ thị của các hàm số </w:t>
      </w:r>
      <w:r w:rsidRPr="005549A5">
        <w:rPr>
          <w:rFonts w:ascii="Times New Roman" w:hAnsi="Times New Roman" w:cs="Times New Roman"/>
          <w:position w:val="-26"/>
          <w:sz w:val="28"/>
          <w:szCs w:val="28"/>
        </w:rPr>
        <w:object w:dxaOrig="859" w:dyaOrig="700">
          <v:shape id="_x0000_i1035" type="#_x0000_t75" style="width:42.75pt;height:35.25pt" o:ole="">
            <v:imagedata r:id="rId33" o:title=""/>
          </v:shape>
          <o:OLEObject Type="Embed" ProgID="Equation.DSMT4" ShapeID="_x0000_i1035" DrawAspect="Content" ObjectID="_1593959365" r:id="rId34"/>
        </w:objec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5549A5">
        <w:rPr>
          <w:rFonts w:ascii="Times New Roman" w:hAnsi="Times New Roman" w:cs="Times New Roman"/>
          <w:position w:val="-26"/>
          <w:sz w:val="28"/>
          <w:szCs w:val="28"/>
        </w:rPr>
        <w:object w:dxaOrig="1060" w:dyaOrig="700">
          <v:shape id="_x0000_i1036" type="#_x0000_t75" style="width:53.25pt;height:35.25pt" o:ole="">
            <v:imagedata r:id="rId35" o:title=""/>
          </v:shape>
          <o:OLEObject Type="Embed" ProgID="Equation.DSMT4" ShapeID="_x0000_i1036" DrawAspect="Content" ObjectID="_1593959366" r:id="rId36"/>
        </w:objec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. Có nhận xét gì về đồ thị hai hàm số?</w:t>
      </w:r>
    </w:p>
    <w:p w:rsidR="00A47E50" w:rsidRPr="00525E4B" w:rsidRDefault="00A47E5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b) Vẽ đồ thị hàm số </w:t>
      </w:r>
      <w:r w:rsidRPr="005549A5">
        <w:rPr>
          <w:rFonts w:ascii="Times New Roman" w:hAnsi="Times New Roman" w:cs="Times New Roman"/>
          <w:position w:val="-26"/>
          <w:sz w:val="28"/>
          <w:szCs w:val="28"/>
        </w:rPr>
        <w:object w:dxaOrig="880" w:dyaOrig="700">
          <v:shape id="_x0000_i1037" type="#_x0000_t75" style="width:44.25pt;height:35.25pt" o:ole="">
            <v:imagedata r:id="rId37" o:title=""/>
          </v:shape>
          <o:OLEObject Type="Embed" ProgID="Equation.DSMT4" ShapeID="_x0000_i1037" DrawAspect="Content" ObjectID="_1593959367" r:id="rId38"/>
        </w:objec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A47E50" w:rsidRPr="00525E4B" w:rsidRDefault="00A47E50" w:rsidP="004D4EFC">
      <w:pPr>
        <w:pStyle w:val="ListParagraph"/>
        <w:numPr>
          <w:ilvl w:val="0"/>
          <w:numId w:val="4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  <w:lang w:val="fr-FR"/>
        </w:rPr>
      </w:pPr>
      <w:r w:rsidRPr="00525E4B">
        <w:rPr>
          <w:rFonts w:ascii="Times New Roman" w:hAnsi="Times New Roman" w:cs="Times New Roman"/>
          <w:sz w:val="28"/>
          <w:szCs w:val="28"/>
          <w:lang w:val="fr-FR"/>
        </w:rPr>
        <w:t xml:space="preserve">Những điểm nào sau đây thuộc đồ thị của hàm số </w:t>
      </w:r>
      <w:r w:rsidRPr="005549A5">
        <w:rPr>
          <w:rFonts w:ascii="Times New Roman" w:hAnsi="Times New Roman" w:cs="Times New Roman"/>
          <w:position w:val="-26"/>
          <w:sz w:val="28"/>
          <w:szCs w:val="28"/>
        </w:rPr>
        <w:object w:dxaOrig="1400" w:dyaOrig="700">
          <v:shape id="_x0000_i1038" type="#_x0000_t75" style="width:69.75pt;height:35.25pt" o:ole="">
            <v:imagedata r:id="rId39" o:title=""/>
          </v:shape>
          <o:OLEObject Type="Embed" ProgID="Equation.DSMT4" ShapeID="_x0000_i1038" DrawAspect="Content" ObjectID="_1593959368" r:id="rId40"/>
        </w:object>
      </w:r>
      <w:r w:rsidRPr="00525E4B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A47E50" w:rsidRPr="005549A5" w:rsidRDefault="00A47E5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(-2; 1), B(2; 0), C(0; 1), D(1; 0).</w:t>
      </w:r>
    </w:p>
    <w:p w:rsidR="00A47E50" w:rsidRPr="005549A5" w:rsidRDefault="00A47E50" w:rsidP="004D4EFC">
      <w:pPr>
        <w:pStyle w:val="ListParagraph"/>
        <w:numPr>
          <w:ilvl w:val="0"/>
          <w:numId w:val="4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 xml:space="preserve">Những điểm nào sau đây thuộc đồ thị của hàm số </w:t>
      </w:r>
      <w:r w:rsidRPr="005549A5">
        <w:rPr>
          <w:rFonts w:ascii="Times New Roman" w:hAnsi="Times New Roman" w:cs="Times New Roman"/>
          <w:position w:val="-12"/>
          <w:sz w:val="28"/>
          <w:szCs w:val="28"/>
        </w:rPr>
        <w:object w:dxaOrig="1420" w:dyaOrig="360">
          <v:shape id="_x0000_i1039" type="#_x0000_t75" style="width:71.25pt;height:18pt" o:ole="">
            <v:imagedata r:id="rId41" o:title=""/>
          </v:shape>
          <o:OLEObject Type="Embed" ProgID="Equation.DSMT4" ShapeID="_x0000_i1039" DrawAspect="Content" ObjectID="_1593959369" r:id="rId42"/>
        </w:object>
      </w:r>
      <w:r w:rsidRPr="005549A5">
        <w:rPr>
          <w:rFonts w:ascii="Times New Roman" w:hAnsi="Times New Roman" w:cs="Times New Roman"/>
          <w:sz w:val="28"/>
          <w:szCs w:val="28"/>
        </w:rPr>
        <w:t>.</w:t>
      </w:r>
    </w:p>
    <w:p w:rsidR="00A47E50" w:rsidRPr="005549A5" w:rsidRDefault="00A47E5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 xml:space="preserve">A(1; 2), B(-1; 2), C(0; -2), </w:t>
      </w:r>
      <w:r w:rsidRPr="005549A5">
        <w:rPr>
          <w:rFonts w:ascii="Times New Roman" w:hAnsi="Times New Roman" w:cs="Times New Roman"/>
          <w:position w:val="-32"/>
          <w:sz w:val="28"/>
          <w:szCs w:val="28"/>
        </w:rPr>
        <w:object w:dxaOrig="1320" w:dyaOrig="780">
          <v:shape id="_x0000_i1040" type="#_x0000_t75" style="width:66pt;height:39pt" o:ole="">
            <v:imagedata r:id="rId43" o:title=""/>
          </v:shape>
          <o:OLEObject Type="Embed" ProgID="Equation.DSMT4" ShapeID="_x0000_i1040" DrawAspect="Content" ObjectID="_1593959370" r:id="rId44"/>
        </w:object>
      </w:r>
      <w:r w:rsidRPr="005549A5">
        <w:rPr>
          <w:rFonts w:ascii="Times New Roman" w:hAnsi="Times New Roman" w:cs="Times New Roman"/>
          <w:sz w:val="28"/>
          <w:szCs w:val="28"/>
        </w:rPr>
        <w:t>.</w:t>
      </w:r>
    </w:p>
    <w:p w:rsidR="00A47E50" w:rsidRPr="005549A5" w:rsidRDefault="00A47E50" w:rsidP="004D4EFC">
      <w:pPr>
        <w:pStyle w:val="ListParagraph"/>
        <w:numPr>
          <w:ilvl w:val="0"/>
          <w:numId w:val="4"/>
        </w:numPr>
        <w:spacing w:after="60" w:line="24" w:lineRule="atLeast"/>
        <w:ind w:left="0" w:hanging="540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ho hàm số y = (-2a + 3)x. Xác định hệ số a biết:</w:t>
      </w:r>
    </w:p>
    <w:p w:rsidR="00A47E50" w:rsidRPr="005549A5" w:rsidRDefault="00A47E5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a) Đồ thị hàm số đi qua điểm A(-1; 4);</w:t>
      </w:r>
    </w:p>
    <w:p w:rsidR="00A47E50" w:rsidRPr="005549A5" w:rsidRDefault="00A47E50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b) Đồ thị hàm số đi qua điểm B(-2; 0);</w:t>
      </w:r>
    </w:p>
    <w:p w:rsidR="001F3B88" w:rsidRPr="005549A5" w:rsidRDefault="00A47E50" w:rsidP="000934FB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  <w:r w:rsidRPr="005549A5">
        <w:rPr>
          <w:rFonts w:ascii="Times New Roman" w:hAnsi="Times New Roman" w:cs="Times New Roman"/>
          <w:sz w:val="28"/>
          <w:szCs w:val="28"/>
        </w:rPr>
        <w:t>c) Đồ thị hàm số là đường phân giác góc phần tư thứ I, III.</w:t>
      </w:r>
      <w:r w:rsidR="000934FB" w:rsidRPr="005549A5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7B72A6" w:rsidRPr="005549A5" w:rsidRDefault="007B72A6" w:rsidP="004D4EFC">
      <w:pPr>
        <w:spacing w:after="60" w:line="24" w:lineRule="atLeast"/>
        <w:rPr>
          <w:rFonts w:ascii="Times New Roman" w:hAnsi="Times New Roman" w:cs="Times New Roman"/>
          <w:sz w:val="28"/>
          <w:szCs w:val="28"/>
        </w:rPr>
      </w:pPr>
    </w:p>
    <w:sectPr w:rsidR="007B72A6" w:rsidRPr="005549A5" w:rsidSect="00F76CFD">
      <w:pgSz w:w="12240" w:h="15840" w:code="1"/>
      <w:pgMar w:top="576" w:right="1008" w:bottom="426" w:left="1008" w:header="288" w:footer="28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CD6E51"/>
    <w:multiLevelType w:val="hybridMultilevel"/>
    <w:tmpl w:val="C4BE42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FE3427"/>
    <w:multiLevelType w:val="hybridMultilevel"/>
    <w:tmpl w:val="F0A6BF78"/>
    <w:lvl w:ilvl="0" w:tplc="EE5A717C">
      <w:start w:val="10"/>
      <w:numFmt w:val="decimal"/>
      <w:lvlText w:val="%1.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BA620C"/>
    <w:multiLevelType w:val="hybridMultilevel"/>
    <w:tmpl w:val="C9206F12"/>
    <w:lvl w:ilvl="0" w:tplc="79EA97AA">
      <w:start w:val="1"/>
      <w:numFmt w:val="decimal"/>
      <w:lvlText w:val="%1A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7B6835"/>
    <w:multiLevelType w:val="hybridMultilevel"/>
    <w:tmpl w:val="42DAF336"/>
    <w:lvl w:ilvl="0" w:tplc="F1362BB0">
      <w:start w:val="1"/>
      <w:numFmt w:val="decimal"/>
      <w:lvlText w:val="%1B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16DD"/>
    <w:rsid w:val="000934FB"/>
    <w:rsid w:val="001A3F4C"/>
    <w:rsid w:val="001F3B88"/>
    <w:rsid w:val="00271365"/>
    <w:rsid w:val="00280574"/>
    <w:rsid w:val="00490781"/>
    <w:rsid w:val="004D4EFC"/>
    <w:rsid w:val="004E3F32"/>
    <w:rsid w:val="00525E4B"/>
    <w:rsid w:val="005549A5"/>
    <w:rsid w:val="005B1717"/>
    <w:rsid w:val="006D2E54"/>
    <w:rsid w:val="007A0437"/>
    <w:rsid w:val="007B72A6"/>
    <w:rsid w:val="009D07B1"/>
    <w:rsid w:val="00A45A13"/>
    <w:rsid w:val="00A47E50"/>
    <w:rsid w:val="00B416DD"/>
    <w:rsid w:val="00B630E9"/>
    <w:rsid w:val="00C466DE"/>
    <w:rsid w:val="00CE6FCA"/>
    <w:rsid w:val="00F76CFD"/>
    <w:rsid w:val="00F81180"/>
    <w:rsid w:val="00F94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7E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D2E54"/>
    <w:rPr>
      <w:color w:val="808080"/>
    </w:rPr>
  </w:style>
  <w:style w:type="paragraph" w:styleId="ListParagraph">
    <w:name w:val="List Paragraph"/>
    <w:basedOn w:val="Normal"/>
    <w:uiPriority w:val="34"/>
    <w:qFormat/>
    <w:rsid w:val="006D2E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25E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E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7E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D2E54"/>
    <w:rPr>
      <w:color w:val="808080"/>
    </w:rPr>
  </w:style>
  <w:style w:type="paragraph" w:styleId="ListParagraph">
    <w:name w:val="List Paragraph"/>
    <w:basedOn w:val="Normal"/>
    <w:uiPriority w:val="34"/>
    <w:qFormat/>
    <w:rsid w:val="006D2E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25E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E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9" Type="http://schemas.openxmlformats.org/officeDocument/2006/relationships/image" Target="media/image20.wmf"/><Relationship Id="rId3" Type="http://schemas.microsoft.com/office/2007/relationships/stylesWithEffects" Target="stylesWithEffect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emf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5</Pages>
  <Words>751</Words>
  <Characters>428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istrator</cp:lastModifiedBy>
  <cp:revision>23</cp:revision>
  <dcterms:created xsi:type="dcterms:W3CDTF">2018-07-24T06:39:00Z</dcterms:created>
  <dcterms:modified xsi:type="dcterms:W3CDTF">2018-07-24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